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01" r:id="rId3"/>
    <p:sldId id="318" r:id="rId4"/>
    <p:sldId id="319" r:id="rId5"/>
    <p:sldId id="320" r:id="rId6"/>
    <p:sldId id="321" r:id="rId7"/>
    <p:sldId id="322" r:id="rId8"/>
    <p:sldId id="324" r:id="rId9"/>
    <p:sldId id="325" r:id="rId10"/>
    <p:sldId id="27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Coordination Compound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0872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</a:rPr>
              <a:t>Coordination Compounds</a:t>
            </a:r>
            <a:endParaRPr lang="de-DE" sz="3600" b="1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395536" y="908720"/>
            <a:ext cx="8461448" cy="551723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just">
              <a:lnSpc>
                <a:spcPct val="16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A type of compound in which molecules or ions form coordinate bonds with a metal atom or ion and when dissolved in water they do not break up completely into individual ions. </a:t>
            </a:r>
          </a:p>
          <a:p>
            <a:pPr algn="just">
              <a:lnSpc>
                <a:spcPct val="16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Or </a:t>
            </a:r>
          </a:p>
          <a:p>
            <a:pPr algn="just">
              <a:lnSpc>
                <a:spcPct val="16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A type of molecular compound that results from the combination of two or more simple stable molecular compounds and their properties are completely different</a:t>
            </a:r>
            <a:endParaRPr lang="en-IN" sz="280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251520" y="54868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25000" lnSpcReduction="20000"/>
          </a:bodyPr>
          <a:lstStyle/>
          <a:p>
            <a:pPr algn="just">
              <a:lnSpc>
                <a:spcPct val="160000"/>
              </a:lnSpc>
            </a:pPr>
            <a:r>
              <a:rPr lang="en-IN" sz="11200" dirty="0" smtClean="0">
                <a:latin typeface="Times New Roman" pitchFamily="18" charset="0"/>
                <a:cs typeface="Times New Roman" pitchFamily="18" charset="0"/>
              </a:rPr>
              <a:t>from those of constituents, retains their identity in the solid as well as in dissolved state.</a:t>
            </a:r>
          </a:p>
          <a:p>
            <a:r>
              <a:rPr lang="en-IN" sz="3200" dirty="0" smtClean="0"/>
              <a:t> </a:t>
            </a:r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11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For example</a:t>
            </a:r>
            <a:endParaRPr lang="en-IN" sz="1120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187624" y="5517232"/>
          <a:ext cx="7643942" cy="864096"/>
        </p:xfrm>
        <a:graphic>
          <a:graphicData uri="http://schemas.openxmlformats.org/presentationml/2006/ole">
            <p:oleObj spid="_x0000_s81925" name="CS ChemDraw Drawing" r:id="rId3" imgW="2372644" imgH="267971" progId="ChemDraw.Document.6.0">
              <p:embed/>
            </p:oleObj>
          </a:graphicData>
        </a:graphic>
      </p:graphicFrame>
      <p:sp>
        <p:nvSpPr>
          <p:cNvPr id="6" name="Title 5"/>
          <p:cNvSpPr txBox="1">
            <a:spLocks/>
          </p:cNvSpPr>
          <p:nvPr/>
        </p:nvSpPr>
        <p:spPr>
          <a:xfrm>
            <a:off x="0" y="3284984"/>
            <a:ext cx="8640960" cy="1512168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25000" lnSpcReduction="20000"/>
          </a:bodyPr>
          <a:lstStyle/>
          <a:p>
            <a:pPr algn="just">
              <a:lnSpc>
                <a:spcPct val="160000"/>
              </a:lnSpc>
            </a:pPr>
            <a:r>
              <a:rPr lang="en-IN" sz="12800" dirty="0" smtClean="0">
                <a:latin typeface="Times New Roman" pitchFamily="18" charset="0"/>
                <a:cs typeface="Times New Roman" pitchFamily="18" charset="0"/>
              </a:rPr>
              <a:t>After ionisation in solution give complex ion</a:t>
            </a:r>
          </a:p>
          <a:p>
            <a:pPr algn="just">
              <a:lnSpc>
                <a:spcPct val="160000"/>
              </a:lnSpc>
            </a:pPr>
            <a:r>
              <a:rPr lang="en-IN" sz="128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IN" sz="12800" dirty="0" err="1" smtClean="0">
                <a:latin typeface="Times New Roman" pitchFamily="18" charset="0"/>
                <a:cs typeface="Times New Roman" pitchFamily="18" charset="0"/>
              </a:rPr>
              <a:t>cation</a:t>
            </a:r>
            <a:r>
              <a:rPr lang="en-IN" sz="12800" dirty="0" smtClean="0">
                <a:latin typeface="Times New Roman" pitchFamily="18" charset="0"/>
                <a:cs typeface="Times New Roman" pitchFamily="18" charset="0"/>
              </a:rPr>
              <a:t>       but there is no evidence of silver or cyanide ions.</a:t>
            </a:r>
            <a:endParaRPr lang="en-IN" sz="128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IN" sz="3200" dirty="0" smtClean="0"/>
              <a:t> </a:t>
            </a:r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7524328" y="3356992"/>
          <a:ext cx="1619672" cy="577617"/>
        </p:xfrm>
        <a:graphic>
          <a:graphicData uri="http://schemas.openxmlformats.org/presentationml/2006/ole">
            <p:oleObj spid="_x0000_s81926" name="CS ChemDraw Drawing" r:id="rId4" imgW="658122" imgH="234238" progId="ChemDraw.Document.6.0">
              <p:embed/>
            </p:oleObj>
          </a:graphicData>
        </a:graphic>
      </p:graphicFrame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1979712" y="4149080"/>
          <a:ext cx="504056" cy="562378"/>
        </p:xfrm>
        <a:graphic>
          <a:graphicData uri="http://schemas.openxmlformats.org/presentationml/2006/ole">
            <p:oleObj spid="_x0000_s81927" name="CS ChemDraw Drawing" r:id="rId5" imgW="191385" imgH="214529" progId="ChemDraw.Document.6.0">
              <p:embed/>
            </p:oleObj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2699792" y="2636912"/>
          <a:ext cx="3591919" cy="576064"/>
        </p:xfrm>
        <a:graphic>
          <a:graphicData uri="http://schemas.openxmlformats.org/presentationml/2006/ole">
            <p:oleObj spid="_x0000_s81928" name="CS ChemDraw Drawing" r:id="rId6" imgW="1177812" imgH="18875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entral ion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251520" y="1124744"/>
            <a:ext cx="8640960" cy="1512168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25000" lnSpcReduction="20000"/>
          </a:bodyPr>
          <a:lstStyle/>
          <a:p>
            <a:pPr algn="just">
              <a:lnSpc>
                <a:spcPct val="160000"/>
              </a:lnSpc>
            </a:pPr>
            <a:r>
              <a:rPr lang="en-IN" sz="1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IN" sz="12800" dirty="0" err="1" smtClean="0">
                <a:latin typeface="Times New Roman" pitchFamily="18" charset="0"/>
                <a:cs typeface="Times New Roman" pitchFamily="18" charset="0"/>
              </a:rPr>
              <a:t>cation</a:t>
            </a:r>
            <a:r>
              <a:rPr lang="en-IN" sz="12800" dirty="0" smtClean="0">
                <a:latin typeface="Times New Roman" pitchFamily="18" charset="0"/>
                <a:cs typeface="Times New Roman" pitchFamily="18" charset="0"/>
              </a:rPr>
              <a:t> to which one or more ions or neutral molecule are coordinated is called the central ion.</a:t>
            </a:r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467544" y="3212976"/>
          <a:ext cx="8399819" cy="1959843"/>
        </p:xfrm>
        <a:graphic>
          <a:graphicData uri="http://schemas.openxmlformats.org/presentationml/2006/ole">
            <p:oleObj spid="_x0000_s82947" name="CS ChemDraw Drawing" r:id="rId3" imgW="3831103" imgH="89450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rdination Number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251520" y="1052736"/>
            <a:ext cx="8640960" cy="453650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he number of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that are directly attached to the central metal atom or ion by coordinate bonds is known as the coordination number of the metal atom or ion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otal number of coordination bond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form with the central metal atom or ion.</a:t>
            </a:r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example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627784" y="260648"/>
          <a:ext cx="6245618" cy="6192688"/>
        </p:xfrm>
        <a:graphic>
          <a:graphicData uri="http://schemas.openxmlformats.org/presentationml/2006/ole">
            <p:oleObj spid="_x0000_s88066" name="CS ChemDraw Drawing" r:id="rId3" imgW="2434674" imgH="241515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rdination Sphere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251520" y="980728"/>
            <a:ext cx="8640960" cy="453650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he central metal atom or ion and the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that are directly attached to it are enclosed in a square bracket is known as coordination sphere.</a:t>
            </a:r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699792" y="3933056"/>
          <a:ext cx="3362447" cy="2107604"/>
        </p:xfrm>
        <a:graphic>
          <a:graphicData uri="http://schemas.openxmlformats.org/presentationml/2006/ole">
            <p:oleObj spid="_x0000_s90114" name="CS ChemDraw Drawing" r:id="rId3" imgW="1208070" imgH="75691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arge on the complex ion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251520" y="1124744"/>
            <a:ext cx="8640960" cy="208823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he charge on the complex ion is the algebraic sum of the charges carried by central metal ion and the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coordinated to it.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79512" y="4077072"/>
          <a:ext cx="8964488" cy="911163"/>
        </p:xfrm>
        <a:graphic>
          <a:graphicData uri="http://schemas.openxmlformats.org/presentationml/2006/ole">
            <p:oleObj spid="_x0000_s91139" name="CS ChemDraw Drawing" r:id="rId3" imgW="5028961" imgH="51168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Example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971600" y="1052736"/>
          <a:ext cx="6865385" cy="2376264"/>
        </p:xfrm>
        <a:graphic>
          <a:graphicData uri="http://schemas.openxmlformats.org/presentationml/2006/ole">
            <p:oleObj spid="_x0000_s92163" name="CS ChemDraw Drawing" r:id="rId3" imgW="3888972" imgH="1345542" progId="ChemDraw.Document.6.0">
              <p:embed/>
            </p:oleObj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899592" y="4005064"/>
          <a:ext cx="6070240" cy="2232248"/>
        </p:xfrm>
        <a:graphic>
          <a:graphicData uri="http://schemas.openxmlformats.org/presentationml/2006/ole">
            <p:oleObj spid="_x0000_s92164" name="CS ChemDraw Drawing" r:id="rId4" imgW="3660142" imgH="134554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5</TotalTime>
  <Words>272</Words>
  <Application>Microsoft Office PowerPoint</Application>
  <PresentationFormat>On-screen Show (4:3)</PresentationFormat>
  <Paragraphs>28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Slide 1</vt:lpstr>
      <vt:lpstr>Coordination Compound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134</cp:revision>
  <dcterms:created xsi:type="dcterms:W3CDTF">2019-12-17T10:24:49Z</dcterms:created>
  <dcterms:modified xsi:type="dcterms:W3CDTF">2020-04-24T07:16:13Z</dcterms:modified>
</cp:coreProperties>
</file>